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48C29D35" w14:textId="5B3CA91D" w:rsidR="00C806F8" w:rsidRPr="005F40C2" w:rsidRDefault="00C806F8" w:rsidP="00C806F8">
      <w:pPr>
        <w:jc w:val="center"/>
        <w:rPr>
          <w:b/>
          <w:bCs/>
          <w:sz w:val="32"/>
          <w:szCs w:val="32"/>
        </w:rPr>
      </w:pPr>
      <w:r w:rsidRPr="005F40C2">
        <w:rPr>
          <w:b/>
          <w:bCs/>
          <w:sz w:val="32"/>
          <w:szCs w:val="32"/>
        </w:rPr>
        <w:t xml:space="preserve">BÀI TẬP VỀ NHÀ TUẦN </w:t>
      </w:r>
      <w:r>
        <w:rPr>
          <w:b/>
          <w:bCs/>
          <w:sz w:val="32"/>
          <w:szCs w:val="32"/>
        </w:rPr>
        <w:t>2</w:t>
      </w:r>
    </w:p>
    <w:p w14:paraId="6D15CED8" w14:textId="77777777" w:rsidR="00C806F8" w:rsidRPr="000D5DA9" w:rsidRDefault="00C806F8" w:rsidP="00C806F8">
      <w:pPr>
        <w:jc w:val="center"/>
        <w:rPr>
          <w:sz w:val="28"/>
          <w:szCs w:val="28"/>
          <w:u w:val="single"/>
        </w:rPr>
      </w:pPr>
      <w:r w:rsidRPr="000D5DA9">
        <w:rPr>
          <w:sz w:val="28"/>
          <w:szCs w:val="28"/>
          <w:u w:val="single"/>
        </w:rPr>
        <w:t>MÔN: Thực hành Đại số tuyến tính</w:t>
      </w:r>
    </w:p>
    <w:p w14:paraId="78AD3771" w14:textId="77777777" w:rsidR="00C806F8" w:rsidRPr="00B767CA" w:rsidRDefault="00C806F8" w:rsidP="00C806F8">
      <w:pPr>
        <w:rPr>
          <w:sz w:val="26"/>
          <w:szCs w:val="26"/>
        </w:rPr>
      </w:pPr>
      <w:r w:rsidRPr="00B767CA">
        <w:rPr>
          <w:sz w:val="26"/>
          <w:szCs w:val="26"/>
        </w:rPr>
        <w:t>Họ và tên: Huỳnh Tấn Thọ</w:t>
      </w:r>
    </w:p>
    <w:p w14:paraId="2834D75F" w14:textId="77777777" w:rsidR="00C806F8" w:rsidRPr="00B767CA" w:rsidRDefault="00C806F8" w:rsidP="00C806F8">
      <w:pPr>
        <w:rPr>
          <w:sz w:val="26"/>
          <w:szCs w:val="26"/>
        </w:rPr>
      </w:pPr>
      <w:r w:rsidRPr="00B767CA">
        <w:rPr>
          <w:sz w:val="26"/>
          <w:szCs w:val="26"/>
        </w:rPr>
        <w:t>MSSV: 19120383</w:t>
      </w:r>
    </w:p>
    <w:p w14:paraId="0E3731F4" w14:textId="77777777" w:rsidR="00C806F8" w:rsidRPr="00B767CA" w:rsidRDefault="00C806F8" w:rsidP="00C806F8">
      <w:pPr>
        <w:rPr>
          <w:sz w:val="26"/>
          <w:szCs w:val="26"/>
        </w:rPr>
      </w:pPr>
      <w:r w:rsidRPr="00B767CA">
        <w:rPr>
          <w:sz w:val="26"/>
          <w:szCs w:val="26"/>
        </w:rPr>
        <w:t>Lớp 19CTT2</w:t>
      </w:r>
    </w:p>
    <w:p w14:paraId="76841A54" w14:textId="77777777" w:rsidR="00C806F8" w:rsidRDefault="00C806F8" w:rsidP="00C806F8">
      <w:pPr>
        <w:rPr>
          <w:sz w:val="24"/>
          <w:szCs w:val="24"/>
        </w:rPr>
      </w:pPr>
    </w:p>
    <w:p w14:paraId="44F30DAA" w14:textId="082A5B37" w:rsidR="00C806F8" w:rsidRDefault="00C806F8" w:rsidP="00C806F8">
      <w:pPr>
        <w:rPr>
          <w:b/>
          <w:bCs/>
          <w:sz w:val="24"/>
          <w:szCs w:val="24"/>
        </w:rPr>
      </w:pPr>
      <w:r w:rsidRPr="00B767CA">
        <w:rPr>
          <w:b/>
          <w:bCs/>
          <w:sz w:val="24"/>
          <w:szCs w:val="24"/>
        </w:rPr>
        <w:t>Các câu cần làm: 1.</w:t>
      </w:r>
      <w:r>
        <w:rPr>
          <w:b/>
          <w:bCs/>
          <w:sz w:val="24"/>
          <w:szCs w:val="24"/>
        </w:rPr>
        <w:t>10e, 1.18c, 1.33cd, 1.35.</w:t>
      </w:r>
    </w:p>
    <w:p w14:paraId="3B60040E" w14:textId="77777777" w:rsidR="00C806F8" w:rsidRPr="002C2E45" w:rsidRDefault="00C806F8" w:rsidP="00C806F8">
      <w:pPr>
        <w:tabs>
          <w:tab w:val="left" w:pos="4029"/>
        </w:tabs>
        <w:rPr>
          <w:b/>
          <w:bCs/>
          <w:color w:val="FF0000"/>
          <w:sz w:val="24"/>
          <w:szCs w:val="24"/>
        </w:rPr>
      </w:pPr>
      <w:r w:rsidRPr="002C2E45">
        <w:rPr>
          <w:b/>
          <w:bCs/>
          <w:color w:val="FF0000"/>
          <w:sz w:val="24"/>
          <w:szCs w:val="24"/>
        </w:rPr>
        <w:t>KÍ HIỆU (1) tức là dòng thứ 1 (do em vô tình ghi theo cách trình bày của thầy dạy lý thuyết)</w:t>
      </w:r>
      <w:r w:rsidRPr="002C2E45">
        <w:rPr>
          <w:b/>
          <w:bCs/>
          <w:color w:val="FF0000"/>
          <w:sz w:val="24"/>
          <w:szCs w:val="24"/>
        </w:rPr>
        <w:tab/>
      </w:r>
    </w:p>
    <w:p w14:paraId="7EA9E470" w14:textId="77777777" w:rsidR="00EF51B0" w:rsidRDefault="00C806F8" w:rsidP="00C806F8">
      <w:r w:rsidRPr="00284876">
        <w:rPr>
          <w:b/>
          <w:bCs/>
          <w:sz w:val="24"/>
          <w:szCs w:val="24"/>
        </w:rPr>
        <w:t>Bài 1</w:t>
      </w:r>
      <w:r w:rsidR="00EF51B0">
        <w:rPr>
          <w:b/>
          <w:bCs/>
          <w:sz w:val="24"/>
          <w:szCs w:val="24"/>
        </w:rPr>
        <w:t>.10e</w:t>
      </w:r>
      <w:r>
        <w:t xml:space="preserve">: </w:t>
      </w:r>
      <w:r w:rsidRPr="00EE6368">
        <w:rPr>
          <w:rFonts w:cstheme="minorHAnsi"/>
          <w:sz w:val="24"/>
          <w:szCs w:val="24"/>
        </w:rPr>
        <w:t>Tính</w:t>
      </w:r>
      <w:r w:rsidR="00EF51B0" w:rsidRPr="00EF51B0">
        <w:t xml:space="preserve"> </w:t>
      </w:r>
      <w:r w:rsidR="00EF51B0" w:rsidRPr="006B35B5">
        <w:rPr>
          <w:position w:val="-10"/>
        </w:rPr>
        <w:object w:dxaOrig="980" w:dyaOrig="360" w14:anchorId="7D99FDD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4" type="#_x0000_t75" style="width:49.15pt;height:18pt" o:ole="">
            <v:imagedata r:id="rId5" o:title=""/>
          </v:shape>
          <o:OLEObject Type="Embed" ProgID="Equation.DSMT4" ShapeID="_x0000_i1034" DrawAspect="Content" ObjectID="_1651342548" r:id="rId6"/>
        </w:object>
      </w:r>
    </w:p>
    <w:p w14:paraId="6D8869FF" w14:textId="71504676" w:rsidR="00C806F8" w:rsidRDefault="00F62E8C" w:rsidP="00C806F8">
      <w:pPr>
        <w:rPr>
          <w:rFonts w:ascii="Times New Roman" w:hAnsi="Times New Roman" w:cs="Times New Roman"/>
          <w:sz w:val="24"/>
          <w:szCs w:val="24"/>
        </w:rPr>
      </w:pPr>
      <w:r w:rsidRPr="00F62E8C">
        <w:rPr>
          <w:position w:val="-140"/>
        </w:rPr>
        <w:object w:dxaOrig="8160" w:dyaOrig="2920" w14:anchorId="000A1F16">
          <v:shape id="_x0000_i1045" type="#_x0000_t75" style="width:408pt;height:145.9pt" o:ole="">
            <v:imagedata r:id="rId7" o:title=""/>
          </v:shape>
          <o:OLEObject Type="Embed" ProgID="Equation.DSMT4" ShapeID="_x0000_i1045" DrawAspect="Content" ObjectID="_1651342549" r:id="rId8"/>
        </w:object>
      </w:r>
      <w:r w:rsidR="00C806F8" w:rsidRPr="00EE6368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2FAC13C8" w14:textId="7992BE7E" w:rsidR="005F7FD7" w:rsidRDefault="005F7FD7" w:rsidP="00C806F8">
      <w:pPr>
        <w:rPr>
          <w:rFonts w:cstheme="minorHAnsi"/>
          <w:sz w:val="24"/>
          <w:szCs w:val="24"/>
        </w:rPr>
      </w:pPr>
      <w:r w:rsidRPr="005F7FD7">
        <w:rPr>
          <w:rFonts w:cstheme="minorHAnsi"/>
          <w:sz w:val="24"/>
          <w:szCs w:val="24"/>
        </w:rPr>
        <w:t xml:space="preserve">Bài </w:t>
      </w:r>
      <w:r>
        <w:rPr>
          <w:rFonts w:cstheme="minorHAnsi"/>
          <w:sz w:val="24"/>
          <w:szCs w:val="24"/>
        </w:rPr>
        <w:t>1.18c:</w:t>
      </w:r>
      <w:r w:rsidR="001C4EF4">
        <w:rPr>
          <w:rFonts w:cstheme="minorHAnsi"/>
          <w:sz w:val="24"/>
          <w:szCs w:val="24"/>
        </w:rPr>
        <w:t xml:space="preserve"> Tìm và biện luận hạng của ma trận theo m</w:t>
      </w:r>
    </w:p>
    <w:p w14:paraId="0DA2E0DC" w14:textId="3B2C8D70" w:rsidR="001C4EF4" w:rsidRDefault="001C4EF4" w:rsidP="00C806F8">
      <w:r w:rsidRPr="006B35B5">
        <w:rPr>
          <w:position w:val="-66"/>
        </w:rPr>
        <w:object w:dxaOrig="1640" w:dyaOrig="1440" w14:anchorId="6B4F20AE">
          <v:shape id="_x0000_i1047" type="#_x0000_t75" style="width:82.15pt;height:1in" o:ole="">
            <v:imagedata r:id="rId9" o:title=""/>
          </v:shape>
          <o:OLEObject Type="Embed" ProgID="Equation.DSMT4" ShapeID="_x0000_i1047" DrawAspect="Content" ObjectID="_1651342550" r:id="rId10"/>
        </w:object>
      </w:r>
      <w:r>
        <w:t xml:space="preserve"> (2)</w:t>
      </w:r>
      <w:r>
        <w:rPr>
          <w:rFonts w:cstheme="minorHAnsi"/>
        </w:rPr>
        <w:t>→(2) – (1); (3)→(3) – (1); (4)→(4) – 2(1)</w:t>
      </w:r>
      <w:r w:rsidR="002F3686">
        <w:rPr>
          <w:rFonts w:cstheme="minorHAnsi"/>
        </w:rPr>
        <w:t>; (2)↔</w:t>
      </w:r>
      <w:r>
        <w:rPr>
          <w:rFonts w:cstheme="minorHAnsi"/>
        </w:rPr>
        <w:t xml:space="preserve"> </w:t>
      </w:r>
      <w:r w:rsidR="002F3686">
        <w:rPr>
          <w:rFonts w:cstheme="minorHAnsi"/>
        </w:rPr>
        <w:t>(3)</w:t>
      </w:r>
      <w:r w:rsidR="002F3686" w:rsidRPr="006B35B5">
        <w:rPr>
          <w:position w:val="-66"/>
        </w:rPr>
        <w:object w:dxaOrig="2360" w:dyaOrig="1440" w14:anchorId="7B222FF3">
          <v:shape id="_x0000_i1050" type="#_x0000_t75" style="width:118.15pt;height:1in" o:ole="">
            <v:imagedata r:id="rId11" o:title=""/>
          </v:shape>
          <o:OLEObject Type="Embed" ProgID="Equation.DSMT4" ShapeID="_x0000_i1050" DrawAspect="Content" ObjectID="_1651342551" r:id="rId12"/>
        </w:object>
      </w:r>
    </w:p>
    <w:p w14:paraId="373AC653" w14:textId="22D2863D" w:rsidR="00F52A58" w:rsidRDefault="00F52A58" w:rsidP="00C806F8">
      <w:r>
        <w:rPr>
          <w:rFonts w:cstheme="minorHAnsi"/>
          <w:sz w:val="24"/>
          <w:szCs w:val="24"/>
        </w:rPr>
        <w:t>(3)→(3) – (m – 1)(2); (4)→(4) – (2)</w:t>
      </w:r>
      <w:r w:rsidR="00252B82" w:rsidRPr="00252B82">
        <w:t xml:space="preserve"> </w:t>
      </w:r>
      <w:r w:rsidR="00252B82" w:rsidRPr="006B35B5">
        <w:rPr>
          <w:position w:val="-66"/>
        </w:rPr>
        <w:object w:dxaOrig="3220" w:dyaOrig="1440" w14:anchorId="31ABB57A">
          <v:shape id="_x0000_i1057" type="#_x0000_t75" style="width:160.9pt;height:1in" o:ole="">
            <v:imagedata r:id="rId13" o:title=""/>
          </v:shape>
          <o:OLEObject Type="Embed" ProgID="Equation.DSMT4" ShapeID="_x0000_i1057" DrawAspect="Content" ObjectID="_1651342552" r:id="rId14"/>
        </w:object>
      </w:r>
    </w:p>
    <w:p w14:paraId="0D94B909" w14:textId="4273A69C" w:rsidR="00F62E8C" w:rsidRDefault="004D37C8" w:rsidP="00C806F8">
      <w:pPr>
        <w:rPr>
          <w:rFonts w:cstheme="minorHAnsi"/>
          <w:sz w:val="24"/>
          <w:szCs w:val="24"/>
        </w:rPr>
      </w:pPr>
      <w:r>
        <w:rPr>
          <w:rFonts w:cstheme="minorHAnsi"/>
        </w:rPr>
        <w:lastRenderedPageBreak/>
        <w:t xml:space="preserve">(3)↔(4); </w:t>
      </w:r>
      <w:r w:rsidRPr="006B35B5">
        <w:rPr>
          <w:position w:val="-66"/>
        </w:rPr>
        <w:object w:dxaOrig="2780" w:dyaOrig="1440" w14:anchorId="1188A408">
          <v:shape id="_x0000_i1061" type="#_x0000_t75" style="width:139.15pt;height:1in" o:ole="">
            <v:imagedata r:id="rId15" o:title=""/>
          </v:shape>
          <o:OLEObject Type="Embed" ProgID="Equation.DSMT4" ShapeID="_x0000_i1061" DrawAspect="Content" ObjectID="_1651342553" r:id="rId16"/>
        </w:object>
      </w:r>
      <w:r>
        <w:t>(4)</w:t>
      </w:r>
      <w:r>
        <w:rPr>
          <w:rFonts w:cstheme="minorHAnsi"/>
        </w:rPr>
        <w:t>→</w:t>
      </w:r>
      <w:r>
        <w:t xml:space="preserve">(4) + (m – 3)(3) </w:t>
      </w:r>
      <w:r w:rsidR="00C4407E" w:rsidRPr="006B35B5">
        <w:rPr>
          <w:position w:val="-66"/>
        </w:rPr>
        <w:object w:dxaOrig="2500" w:dyaOrig="1440" w14:anchorId="26D327F7">
          <v:shape id="_x0000_i1064" type="#_x0000_t75" style="width:124.9pt;height:1in" o:ole="">
            <v:imagedata r:id="rId17" o:title=""/>
          </v:shape>
          <o:OLEObject Type="Embed" ProgID="Equation.DSMT4" ShapeID="_x0000_i1064" DrawAspect="Content" ObjectID="_1651342554" r:id="rId18"/>
        </w:object>
      </w:r>
    </w:p>
    <w:p w14:paraId="69CB8762" w14:textId="539B664B" w:rsidR="00C4407E" w:rsidRDefault="00C4407E" w:rsidP="00C806F8">
      <w:pPr>
        <w:rPr>
          <w:rFonts w:cstheme="minorHAnsi"/>
          <w:sz w:val="24"/>
          <w:szCs w:val="24"/>
        </w:rPr>
      </w:pPr>
      <w:r>
        <w:rPr>
          <w:rFonts w:cstheme="minorHAnsi"/>
          <w:sz w:val="24"/>
          <w:szCs w:val="24"/>
        </w:rPr>
        <w:t>Trường hợp 1: 4m – 4 = 0 → m = 1</w:t>
      </w:r>
      <w:r w:rsidR="00DD6474">
        <w:rPr>
          <w:rFonts w:cstheme="minorHAnsi"/>
          <w:sz w:val="24"/>
          <w:szCs w:val="24"/>
        </w:rPr>
        <w:t>. Hạng của ma trận là 3.</w:t>
      </w:r>
    </w:p>
    <w:p w14:paraId="163C8577" w14:textId="3F34DB20" w:rsidR="00DD6474" w:rsidRDefault="00DD6474" w:rsidP="00DD6474">
      <w:pPr>
        <w:rPr>
          <w:rFonts w:cstheme="minorHAnsi"/>
          <w:sz w:val="24"/>
          <w:szCs w:val="24"/>
        </w:rPr>
      </w:pPr>
      <w:r>
        <w:rPr>
          <w:rFonts w:cstheme="minorHAnsi"/>
          <w:sz w:val="24"/>
          <w:szCs w:val="24"/>
        </w:rPr>
        <w:t xml:space="preserve">Trường hợp 2: </w:t>
      </w:r>
      <w:r>
        <w:rPr>
          <w:rFonts w:cstheme="minorHAnsi"/>
          <w:sz w:val="24"/>
          <w:szCs w:val="24"/>
        </w:rPr>
        <w:t xml:space="preserve">4m – 4 </w:t>
      </w:r>
      <w:r>
        <w:rPr>
          <w:rFonts w:cstheme="minorHAnsi"/>
          <w:sz w:val="24"/>
          <w:szCs w:val="24"/>
        </w:rPr>
        <w:t>≠</w:t>
      </w:r>
      <w:r>
        <w:rPr>
          <w:rFonts w:cstheme="minorHAnsi"/>
          <w:sz w:val="24"/>
          <w:szCs w:val="24"/>
        </w:rPr>
        <w:t xml:space="preserve"> 0 → m </w:t>
      </w:r>
      <w:r>
        <w:rPr>
          <w:rFonts w:cstheme="minorHAnsi"/>
          <w:sz w:val="24"/>
          <w:szCs w:val="24"/>
        </w:rPr>
        <w:t xml:space="preserve">≠ </w:t>
      </w:r>
      <w:r>
        <w:rPr>
          <w:rFonts w:cstheme="minorHAnsi"/>
          <w:sz w:val="24"/>
          <w:szCs w:val="24"/>
        </w:rPr>
        <w:t xml:space="preserve">1. Hạng của ma trận là </w:t>
      </w:r>
      <w:r>
        <w:rPr>
          <w:rFonts w:cstheme="minorHAnsi"/>
          <w:sz w:val="24"/>
          <w:szCs w:val="24"/>
        </w:rPr>
        <w:t>4</w:t>
      </w:r>
      <w:r>
        <w:rPr>
          <w:rFonts w:cstheme="minorHAnsi"/>
          <w:sz w:val="24"/>
          <w:szCs w:val="24"/>
        </w:rPr>
        <w:t>.</w:t>
      </w:r>
    </w:p>
    <w:p w14:paraId="69C73B48" w14:textId="6B2193E2" w:rsidR="007D6851" w:rsidRDefault="007D6851" w:rsidP="00DD6474">
      <w:pPr>
        <w:rPr>
          <w:rFonts w:cstheme="minorHAnsi"/>
          <w:sz w:val="24"/>
          <w:szCs w:val="24"/>
        </w:rPr>
      </w:pPr>
      <w:r>
        <w:rPr>
          <w:rFonts w:cstheme="minorHAnsi"/>
          <w:sz w:val="24"/>
          <w:szCs w:val="24"/>
        </w:rPr>
        <w:t>Bài 1.33:</w:t>
      </w:r>
    </w:p>
    <w:p w14:paraId="0233228B" w14:textId="3D0B8ABF" w:rsidR="007D6851" w:rsidRDefault="007D6851" w:rsidP="00DD6474">
      <w:pPr>
        <w:rPr>
          <w:rFonts w:cstheme="minorHAnsi"/>
        </w:rPr>
      </w:pPr>
      <w:r>
        <w:rPr>
          <w:rFonts w:cstheme="minorHAnsi"/>
          <w:sz w:val="24"/>
          <w:szCs w:val="24"/>
        </w:rPr>
        <w:t xml:space="preserve">c) </w:t>
      </w:r>
      <w:r w:rsidRPr="006B35B5">
        <w:rPr>
          <w:position w:val="-50"/>
        </w:rPr>
        <w:object w:dxaOrig="2040" w:dyaOrig="1120" w14:anchorId="1E975B00">
          <v:shape id="_x0000_i1067" type="#_x0000_t75" style="width:102pt;height:55.9pt" o:ole="">
            <v:imagedata r:id="rId19" o:title=""/>
          </v:shape>
          <o:OLEObject Type="Embed" ProgID="Equation.DSMT4" ShapeID="_x0000_i1067" DrawAspect="Content" ObjectID="_1651342555" r:id="rId20"/>
        </w:object>
      </w:r>
      <w:r>
        <w:t xml:space="preserve">. Ma trận hóa, ta được </w:t>
      </w:r>
      <w:r w:rsidRPr="006B35B5">
        <w:rPr>
          <w:position w:val="-52"/>
        </w:rPr>
        <w:object w:dxaOrig="1560" w:dyaOrig="1160" w14:anchorId="557B938C">
          <v:shape id="_x0000_i1068" type="#_x0000_t75" style="width:78pt;height:58.15pt" o:ole="">
            <v:imagedata r:id="rId21" o:title=""/>
          </v:shape>
          <o:OLEObject Type="Embed" ProgID="Equation.DSMT4" ShapeID="_x0000_i1068" DrawAspect="Content" ObjectID="_1651342556" r:id="rId22"/>
        </w:object>
      </w:r>
      <w:r>
        <w:t>(2)</w:t>
      </w:r>
      <w:r>
        <w:rPr>
          <w:rFonts w:cstheme="minorHAnsi"/>
        </w:rPr>
        <w:t>→(2) – 2(1); (3)→(3) – 3(1)</w:t>
      </w:r>
    </w:p>
    <w:p w14:paraId="7ED6A8DC" w14:textId="6A9C61B2" w:rsidR="007D6851" w:rsidRDefault="007D6851" w:rsidP="00DD6474">
      <w:r w:rsidRPr="006B35B5">
        <w:rPr>
          <w:position w:val="-52"/>
        </w:rPr>
        <w:object w:dxaOrig="1840" w:dyaOrig="1160" w14:anchorId="4ACCCCE4">
          <v:shape id="_x0000_i1075" type="#_x0000_t75" style="width:91.9pt;height:58.15pt" o:ole="">
            <v:imagedata r:id="rId23" o:title=""/>
          </v:shape>
          <o:OLEObject Type="Embed" ProgID="Equation.DSMT4" ShapeID="_x0000_i1075" DrawAspect="Content" ObjectID="_1651342557" r:id="rId24"/>
        </w:object>
      </w:r>
      <w:r>
        <w:t>(1)</w:t>
      </w:r>
      <w:r>
        <w:rPr>
          <w:rFonts w:cstheme="minorHAnsi"/>
        </w:rPr>
        <w:t xml:space="preserve">→(1) – 2(2); (3)→(3) – 2(2) </w:t>
      </w:r>
      <w:r w:rsidRPr="006B35B5">
        <w:rPr>
          <w:position w:val="-52"/>
        </w:rPr>
        <w:object w:dxaOrig="1719" w:dyaOrig="1160" w14:anchorId="77A0AA3E">
          <v:shape id="_x0000_i1074" type="#_x0000_t75" style="width:85.9pt;height:58.15pt" o:ole="">
            <v:imagedata r:id="rId25" o:title=""/>
          </v:shape>
          <o:OLEObject Type="Embed" ProgID="Equation.DSMT4" ShapeID="_x0000_i1074" DrawAspect="Content" ObjectID="_1651342558" r:id="rId26"/>
        </w:object>
      </w:r>
    </w:p>
    <w:p w14:paraId="0C5CD6B0" w14:textId="45ECA1DC" w:rsidR="006874C1" w:rsidRDefault="006874C1" w:rsidP="00DD6474">
      <w:r>
        <w:t>Đặt x</w:t>
      </w:r>
      <w:r w:rsidR="0016314E">
        <w:rPr>
          <w:vertAlign w:val="subscript"/>
        </w:rPr>
        <w:t xml:space="preserve">3 </w:t>
      </w:r>
      <w:r w:rsidR="0016314E">
        <w:t>= t, x</w:t>
      </w:r>
      <w:r w:rsidR="0016314E">
        <w:rPr>
          <w:vertAlign w:val="subscript"/>
        </w:rPr>
        <w:t>2</w:t>
      </w:r>
      <w:r w:rsidR="0016314E">
        <w:t xml:space="preserve"> = 2 + 2t, x</w:t>
      </w:r>
      <w:r w:rsidR="0016314E">
        <w:rPr>
          <w:vertAlign w:val="subscript"/>
        </w:rPr>
        <w:t>1</w:t>
      </w:r>
      <w:r w:rsidR="0016314E">
        <w:t xml:space="preserve"> = -3 </w:t>
      </w:r>
      <w:r w:rsidR="00757E90">
        <w:t>–</w:t>
      </w:r>
      <w:r w:rsidR="0016314E">
        <w:t xml:space="preserve"> t</w:t>
      </w:r>
    </w:p>
    <w:p w14:paraId="23E39859" w14:textId="6EFFD2C7" w:rsidR="00757E90" w:rsidRDefault="00757E90" w:rsidP="0059037A">
      <w:pPr>
        <w:tabs>
          <w:tab w:val="left" w:pos="703"/>
        </w:tabs>
      </w:pPr>
      <w:r>
        <w:t xml:space="preserve">d) </w:t>
      </w:r>
      <w:r w:rsidR="0059037A" w:rsidRPr="006B35B5">
        <w:rPr>
          <w:position w:val="-50"/>
        </w:rPr>
        <w:object w:dxaOrig="2740" w:dyaOrig="1120" w14:anchorId="3BF9F020">
          <v:shape id="_x0000_i1080" type="#_x0000_t75" style="width:136.9pt;height:55.9pt" o:ole="">
            <v:imagedata r:id="rId27" o:title=""/>
          </v:shape>
          <o:OLEObject Type="Embed" ProgID="Equation.DSMT4" ShapeID="_x0000_i1080" DrawAspect="Content" ObjectID="_1651342559" r:id="rId28"/>
        </w:object>
      </w:r>
      <w:r w:rsidR="0059037A">
        <w:t xml:space="preserve">. Ma trận hóa, ta được: </w:t>
      </w:r>
      <w:r w:rsidR="0059037A" w:rsidRPr="006B35B5">
        <w:rPr>
          <w:position w:val="-52"/>
        </w:rPr>
        <w:object w:dxaOrig="2160" w:dyaOrig="1160" w14:anchorId="71DE8E68">
          <v:shape id="_x0000_i1081" type="#_x0000_t75" style="width:108pt;height:58.15pt" o:ole="">
            <v:imagedata r:id="rId29" o:title=""/>
          </v:shape>
          <o:OLEObject Type="Embed" ProgID="Equation.DSMT4" ShapeID="_x0000_i1081" DrawAspect="Content" ObjectID="_1651342560" r:id="rId30"/>
        </w:object>
      </w:r>
    </w:p>
    <w:p w14:paraId="6746033E" w14:textId="2D87A400" w:rsidR="00C26615" w:rsidRDefault="00C26615" w:rsidP="00C26615">
      <w:pPr>
        <w:tabs>
          <w:tab w:val="left" w:pos="703"/>
        </w:tabs>
        <w:ind w:right="-360"/>
        <w:rPr>
          <w:rFonts w:cstheme="minorHAnsi"/>
        </w:rPr>
      </w:pPr>
      <w:r>
        <w:rPr>
          <w:rFonts w:cstheme="minorHAnsi"/>
        </w:rPr>
        <w:t xml:space="preserve">(1)↔(2) </w:t>
      </w:r>
      <w:r w:rsidRPr="006B35B5">
        <w:rPr>
          <w:position w:val="-52"/>
        </w:rPr>
        <w:object w:dxaOrig="2439" w:dyaOrig="1160" w14:anchorId="1EA26D62">
          <v:shape id="_x0000_i1086" type="#_x0000_t75" style="width:121.9pt;height:58.15pt" o:ole="">
            <v:imagedata r:id="rId31" o:title=""/>
          </v:shape>
          <o:OLEObject Type="Embed" ProgID="Equation.DSMT4" ShapeID="_x0000_i1086" DrawAspect="Content" ObjectID="_1651342561" r:id="rId32"/>
        </w:object>
      </w:r>
      <w:r>
        <w:t>(1)</w:t>
      </w:r>
      <w:r>
        <w:rPr>
          <w:rFonts w:cstheme="minorHAnsi"/>
        </w:rPr>
        <w:t>→(1) – (2)</w:t>
      </w:r>
      <w:r w:rsidRPr="00C26615">
        <w:t xml:space="preserve"> </w:t>
      </w:r>
      <w:r w:rsidRPr="006B35B5">
        <w:rPr>
          <w:position w:val="-52"/>
        </w:rPr>
        <w:object w:dxaOrig="2439" w:dyaOrig="1160" w14:anchorId="787BCAF4">
          <v:shape id="_x0000_i1089" type="#_x0000_t75" style="width:121.9pt;height:58.15pt" o:ole="">
            <v:imagedata r:id="rId33" o:title=""/>
          </v:shape>
          <o:OLEObject Type="Embed" ProgID="Equation.DSMT4" ShapeID="_x0000_i1089" DrawAspect="Content" ObjectID="_1651342562" r:id="rId34"/>
        </w:object>
      </w:r>
      <w:r>
        <w:t>(2)</w:t>
      </w:r>
      <w:r>
        <w:rPr>
          <w:rFonts w:cstheme="minorHAnsi"/>
        </w:rPr>
        <w:t>→(2) – 2(1); (3)→(3) – 5(1)</w:t>
      </w:r>
    </w:p>
    <w:p w14:paraId="15CF32EB" w14:textId="77777777" w:rsidR="001149CA" w:rsidRDefault="00F04B6D" w:rsidP="00C26615">
      <w:pPr>
        <w:tabs>
          <w:tab w:val="left" w:pos="703"/>
        </w:tabs>
        <w:ind w:right="-360"/>
      </w:pPr>
      <w:r w:rsidRPr="006B35B5">
        <w:rPr>
          <w:position w:val="-52"/>
        </w:rPr>
        <w:object w:dxaOrig="2320" w:dyaOrig="1160" w14:anchorId="70F4B756">
          <v:shape id="_x0000_i1114" type="#_x0000_t75" style="width:115.9pt;height:58.15pt" o:ole="">
            <v:imagedata r:id="rId35" o:title=""/>
          </v:shape>
          <o:OLEObject Type="Embed" ProgID="Equation.DSMT4" ShapeID="_x0000_i1114" DrawAspect="Content" ObjectID="_1651342563" r:id="rId36"/>
        </w:object>
      </w:r>
      <w:r w:rsidR="001149CA">
        <w:t xml:space="preserve">. </w:t>
      </w:r>
    </w:p>
    <w:p w14:paraId="2287F743" w14:textId="26E56652" w:rsidR="00C26615" w:rsidRPr="001149CA" w:rsidRDefault="001149CA" w:rsidP="001149CA">
      <w:pPr>
        <w:pStyle w:val="ListParagraph"/>
        <w:numPr>
          <w:ilvl w:val="0"/>
          <w:numId w:val="1"/>
        </w:numPr>
        <w:tabs>
          <w:tab w:val="left" w:pos="703"/>
        </w:tabs>
        <w:ind w:right="-360"/>
        <w:rPr>
          <w:rFonts w:cstheme="minorHAnsi"/>
          <w:sz w:val="24"/>
          <w:szCs w:val="24"/>
        </w:rPr>
      </w:pPr>
      <w:r>
        <w:t>x</w:t>
      </w:r>
      <w:r w:rsidRPr="001149CA">
        <w:rPr>
          <w:vertAlign w:val="subscript"/>
        </w:rPr>
        <w:t>4</w:t>
      </w:r>
      <w:r>
        <w:rPr>
          <w:vertAlign w:val="subscript"/>
        </w:rPr>
        <w:t xml:space="preserve"> </w:t>
      </w:r>
      <w:r>
        <w:t>= 1</w:t>
      </w:r>
    </w:p>
    <w:p w14:paraId="010E9C9B" w14:textId="069B0ABD" w:rsidR="001149CA" w:rsidRPr="001149CA" w:rsidRDefault="001149CA" w:rsidP="001149CA">
      <w:pPr>
        <w:pStyle w:val="ListParagraph"/>
        <w:numPr>
          <w:ilvl w:val="0"/>
          <w:numId w:val="1"/>
        </w:numPr>
        <w:tabs>
          <w:tab w:val="left" w:pos="703"/>
        </w:tabs>
        <w:ind w:right="-360"/>
        <w:rPr>
          <w:rFonts w:cstheme="minorHAnsi"/>
          <w:sz w:val="24"/>
          <w:szCs w:val="24"/>
        </w:rPr>
      </w:pPr>
      <w:r>
        <w:t>x</w:t>
      </w:r>
      <w:r>
        <w:rPr>
          <w:vertAlign w:val="subscript"/>
        </w:rPr>
        <w:t>3</w:t>
      </w:r>
      <w:r>
        <w:t xml:space="preserve"> = t</w:t>
      </w:r>
    </w:p>
    <w:p w14:paraId="04F7B4F4" w14:textId="6D59F423" w:rsidR="001149CA" w:rsidRPr="00D75418" w:rsidRDefault="001149CA" w:rsidP="001149CA">
      <w:pPr>
        <w:pStyle w:val="ListParagraph"/>
        <w:numPr>
          <w:ilvl w:val="0"/>
          <w:numId w:val="1"/>
        </w:numPr>
        <w:tabs>
          <w:tab w:val="left" w:pos="703"/>
        </w:tabs>
        <w:ind w:right="-360"/>
        <w:rPr>
          <w:rFonts w:cstheme="minorHAnsi"/>
          <w:sz w:val="24"/>
          <w:szCs w:val="24"/>
        </w:rPr>
      </w:pPr>
      <w:r>
        <w:t>x</w:t>
      </w:r>
      <w:r>
        <w:rPr>
          <w:vertAlign w:val="subscript"/>
        </w:rPr>
        <w:t>2</w:t>
      </w:r>
      <w:r>
        <w:t xml:space="preserve"> = 4 + 5t</w:t>
      </w:r>
    </w:p>
    <w:p w14:paraId="2EF7C22D" w14:textId="58B2447C" w:rsidR="00D75418" w:rsidRPr="00BB6DAE" w:rsidRDefault="00D75418" w:rsidP="001149CA">
      <w:pPr>
        <w:pStyle w:val="ListParagraph"/>
        <w:numPr>
          <w:ilvl w:val="0"/>
          <w:numId w:val="1"/>
        </w:numPr>
        <w:tabs>
          <w:tab w:val="left" w:pos="703"/>
        </w:tabs>
        <w:ind w:right="-360"/>
        <w:rPr>
          <w:rFonts w:cstheme="minorHAnsi"/>
          <w:sz w:val="24"/>
          <w:szCs w:val="24"/>
        </w:rPr>
      </w:pPr>
      <w:r>
        <w:t>x</w:t>
      </w:r>
      <w:r>
        <w:rPr>
          <w:vertAlign w:val="subscript"/>
        </w:rPr>
        <w:t>1</w:t>
      </w:r>
      <w:r>
        <w:t xml:space="preserve"> = 11t + 11</w:t>
      </w:r>
    </w:p>
    <w:p w14:paraId="49FA237C" w14:textId="0E16A290" w:rsidR="00BB6DAE" w:rsidRDefault="00BB6DAE" w:rsidP="00BB6DAE">
      <w:pPr>
        <w:tabs>
          <w:tab w:val="left" w:pos="703"/>
        </w:tabs>
        <w:ind w:right="-360"/>
      </w:pPr>
      <w:r>
        <w:rPr>
          <w:rFonts w:cstheme="minorHAnsi"/>
          <w:sz w:val="24"/>
          <w:szCs w:val="24"/>
        </w:rPr>
        <w:lastRenderedPageBreak/>
        <w:t xml:space="preserve">Bài 1.35: </w:t>
      </w:r>
      <w:r w:rsidR="008C6B2A" w:rsidRPr="006B35B5">
        <w:rPr>
          <w:position w:val="-50"/>
        </w:rPr>
        <w:object w:dxaOrig="2260" w:dyaOrig="1120" w14:anchorId="4D082DE6">
          <v:shape id="_x0000_i1115" type="#_x0000_t75" style="width:112.9pt;height:55.9pt" o:ole="">
            <v:imagedata r:id="rId37" o:title=""/>
          </v:shape>
          <o:OLEObject Type="Embed" ProgID="Equation.DSMT4" ShapeID="_x0000_i1115" DrawAspect="Content" ObjectID="_1651342564" r:id="rId38"/>
        </w:object>
      </w:r>
      <w:r w:rsidR="008C6B2A">
        <w:t xml:space="preserve">. Ma trận hóa, ta được: </w:t>
      </w:r>
      <w:r w:rsidR="008C6B2A" w:rsidRPr="006B35B5">
        <w:rPr>
          <w:position w:val="-52"/>
        </w:rPr>
        <w:object w:dxaOrig="1840" w:dyaOrig="1160" w14:anchorId="218DC990">
          <v:shape id="_x0000_i1121" type="#_x0000_t75" style="width:91.9pt;height:58.15pt" o:ole="">
            <v:imagedata r:id="rId39" o:title=""/>
          </v:shape>
          <o:OLEObject Type="Embed" ProgID="Equation.DSMT4" ShapeID="_x0000_i1121" DrawAspect="Content" ObjectID="_1651342565" r:id="rId40"/>
        </w:object>
      </w:r>
    </w:p>
    <w:p w14:paraId="1567167A" w14:textId="07678DF6" w:rsidR="008C6B2A" w:rsidRDefault="008C6B2A" w:rsidP="00BB6DAE">
      <w:pPr>
        <w:tabs>
          <w:tab w:val="left" w:pos="703"/>
        </w:tabs>
        <w:ind w:right="-360"/>
      </w:pPr>
      <w:r>
        <w:t>(</w:t>
      </w:r>
      <w:r>
        <w:t>2)</w:t>
      </w:r>
      <w:r>
        <w:rPr>
          <w:rFonts w:cstheme="minorHAnsi"/>
        </w:rPr>
        <w:t xml:space="preserve">→(2) – (1); (3)→(3) – </w:t>
      </w:r>
      <w:r>
        <w:rPr>
          <w:rFonts w:cstheme="minorHAnsi"/>
        </w:rPr>
        <w:t>2</w:t>
      </w:r>
      <w:r>
        <w:rPr>
          <w:rFonts w:cstheme="minorHAnsi"/>
        </w:rPr>
        <w:t>(1)</w:t>
      </w:r>
      <w:r>
        <w:rPr>
          <w:rFonts w:cstheme="minorHAnsi"/>
        </w:rPr>
        <w:t xml:space="preserve"> </w:t>
      </w:r>
      <w:r w:rsidRPr="006B35B5">
        <w:rPr>
          <w:position w:val="-52"/>
        </w:rPr>
        <w:object w:dxaOrig="2740" w:dyaOrig="1160" w14:anchorId="1182E31E">
          <v:shape id="_x0000_i1124" type="#_x0000_t75" style="width:136.9pt;height:58.15pt" o:ole="">
            <v:imagedata r:id="rId41" o:title=""/>
          </v:shape>
          <o:OLEObject Type="Embed" ProgID="Equation.DSMT4" ShapeID="_x0000_i1124" DrawAspect="Content" ObjectID="_1651342566" r:id="rId42"/>
        </w:object>
      </w:r>
      <w:r>
        <w:t>(2)</w:t>
      </w:r>
      <w:r>
        <w:rPr>
          <w:rFonts w:cstheme="minorHAnsi"/>
        </w:rPr>
        <w:t>↔</w:t>
      </w:r>
      <w:r>
        <w:t>(3)</w:t>
      </w:r>
      <w:r w:rsidRPr="008C6B2A">
        <w:t xml:space="preserve"> </w:t>
      </w:r>
      <w:r w:rsidRPr="006B35B5">
        <w:rPr>
          <w:position w:val="-52"/>
        </w:rPr>
        <w:object w:dxaOrig="2740" w:dyaOrig="1160" w14:anchorId="2B0EF0EA">
          <v:shape id="_x0000_i1134" type="#_x0000_t75" style="width:136.9pt;height:58.15pt" o:ole="">
            <v:imagedata r:id="rId43" o:title=""/>
          </v:shape>
          <o:OLEObject Type="Embed" ProgID="Equation.DSMT4" ShapeID="_x0000_i1134" DrawAspect="Content" ObjectID="_1651342567" r:id="rId44"/>
        </w:object>
      </w:r>
    </w:p>
    <w:p w14:paraId="076679F8" w14:textId="6A0D5624" w:rsidR="005C7936" w:rsidRDefault="005C7936" w:rsidP="00BB6DAE">
      <w:pPr>
        <w:tabs>
          <w:tab w:val="left" w:pos="703"/>
        </w:tabs>
        <w:ind w:right="-360"/>
      </w:pPr>
      <w:r>
        <w:rPr>
          <w:rFonts w:cstheme="minorHAnsi"/>
        </w:rPr>
        <w:t>(3)→(3) + (m – 1)(2)</w:t>
      </w:r>
      <w:r w:rsidRPr="005C7936">
        <w:t xml:space="preserve"> </w:t>
      </w:r>
      <w:r w:rsidRPr="006B35B5">
        <w:rPr>
          <w:position w:val="-52"/>
        </w:rPr>
        <w:object w:dxaOrig="4800" w:dyaOrig="1160" w14:anchorId="3E68C2FA">
          <v:shape id="_x0000_i1137" type="#_x0000_t75" style="width:240pt;height:58.15pt" o:ole="">
            <v:imagedata r:id="rId45" o:title=""/>
          </v:shape>
          <o:OLEObject Type="Embed" ProgID="Equation.DSMT4" ShapeID="_x0000_i1137" DrawAspect="Content" ObjectID="_1651342568" r:id="rId46"/>
        </w:object>
      </w:r>
    </w:p>
    <w:p w14:paraId="1CAE9340" w14:textId="671C8E0F" w:rsidR="005C7936" w:rsidRDefault="005C7936" w:rsidP="00BB6DAE">
      <w:pPr>
        <w:tabs>
          <w:tab w:val="left" w:pos="703"/>
        </w:tabs>
        <w:ind w:right="-360"/>
      </w:pPr>
      <w:r>
        <w:t xml:space="preserve">a. Hệ có nghiệm duy nhất </w:t>
      </w:r>
      <w:r w:rsidRPr="005C7936">
        <w:rPr>
          <w:position w:val="-30"/>
        </w:rPr>
        <w:object w:dxaOrig="2580" w:dyaOrig="720" w14:anchorId="46E92B28">
          <v:shape id="_x0000_i1144" type="#_x0000_t75" style="width:129pt;height:36pt" o:ole="">
            <v:imagedata r:id="rId47" o:title=""/>
          </v:shape>
          <o:OLEObject Type="Embed" ProgID="Equation.DSMT4" ShapeID="_x0000_i1144" DrawAspect="Content" ObjectID="_1651342569" r:id="rId48"/>
        </w:object>
      </w:r>
    </w:p>
    <w:p w14:paraId="57DAC430" w14:textId="6829337D" w:rsidR="005C7936" w:rsidRDefault="005C7936" w:rsidP="00BB6DAE">
      <w:pPr>
        <w:tabs>
          <w:tab w:val="left" w:pos="703"/>
        </w:tabs>
        <w:ind w:right="-360"/>
      </w:pPr>
      <w:r>
        <w:t xml:space="preserve">b. Hệ có vô số nghiệm </w:t>
      </w:r>
      <w:r w:rsidRPr="005C7936">
        <w:rPr>
          <w:position w:val="-70"/>
        </w:rPr>
        <w:object w:dxaOrig="2980" w:dyaOrig="1520" w14:anchorId="1C29BB25">
          <v:shape id="_x0000_i1146" type="#_x0000_t75" style="width:148.9pt;height:76.15pt" o:ole="">
            <v:imagedata r:id="rId49" o:title=""/>
          </v:shape>
          <o:OLEObject Type="Embed" ProgID="Equation.DSMT4" ShapeID="_x0000_i1146" DrawAspect="Content" ObjectID="_1651342570" r:id="rId50"/>
        </w:object>
      </w:r>
    </w:p>
    <w:p w14:paraId="0FA94204" w14:textId="7932D6AF" w:rsidR="005C7936" w:rsidRPr="005C7936" w:rsidRDefault="005C7936" w:rsidP="00BB6DAE">
      <w:pPr>
        <w:tabs>
          <w:tab w:val="left" w:pos="703"/>
        </w:tabs>
        <w:ind w:right="-360"/>
      </w:pPr>
      <w:r>
        <w:t>c. Hệ có vô số nghiệm</w:t>
      </w:r>
      <w:r w:rsidRPr="005C7936">
        <w:rPr>
          <w:position w:val="-70"/>
        </w:rPr>
        <w:object w:dxaOrig="2940" w:dyaOrig="1520" w14:anchorId="1E6BE851">
          <v:shape id="_x0000_i1150" type="#_x0000_t75" style="width:147pt;height:76.15pt" o:ole="">
            <v:imagedata r:id="rId51" o:title=""/>
          </v:shape>
          <o:OLEObject Type="Embed" ProgID="Equation.DSMT4" ShapeID="_x0000_i1150" DrawAspect="Content" ObjectID="_1651342571" r:id="rId52"/>
        </w:object>
      </w:r>
    </w:p>
    <w:p w14:paraId="0BB037F8" w14:textId="2AD8E34C" w:rsidR="00DD6474" w:rsidRPr="00C4407E" w:rsidRDefault="00DD6474" w:rsidP="00C806F8">
      <w:pPr>
        <w:rPr>
          <w:rFonts w:cstheme="minorHAnsi"/>
          <w:sz w:val="24"/>
          <w:szCs w:val="24"/>
        </w:rPr>
      </w:pPr>
    </w:p>
    <w:p w14:paraId="12B1CB9B" w14:textId="77777777" w:rsidR="008B6BC1" w:rsidRDefault="008B6BC1"/>
    <w:sectPr w:rsidR="008B6BC1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508A7162"/>
    <w:multiLevelType w:val="hybridMultilevel"/>
    <w:tmpl w:val="D8A6D512"/>
    <w:lvl w:ilvl="0" w:tplc="B2C4867C">
      <w:start w:val="1"/>
      <w:numFmt w:val="bullet"/>
      <w:lvlText w:val=""/>
      <w:lvlJc w:val="left"/>
      <w:pPr>
        <w:ind w:left="720" w:hanging="360"/>
      </w:pPr>
      <w:rPr>
        <w:rFonts w:ascii="Symbol" w:eastAsiaTheme="minorHAnsi" w:hAnsi="Symbol" w:cstheme="minorBidi" w:hint="default"/>
        <w:sz w:val="22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6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0"/>
  </w:compat>
  <w:rsids>
    <w:rsidRoot w:val="00C806F8"/>
    <w:rsid w:val="001149CA"/>
    <w:rsid w:val="00160432"/>
    <w:rsid w:val="0016314E"/>
    <w:rsid w:val="001C4EF4"/>
    <w:rsid w:val="00252B82"/>
    <w:rsid w:val="002F3686"/>
    <w:rsid w:val="004D37C8"/>
    <w:rsid w:val="0059037A"/>
    <w:rsid w:val="005C7936"/>
    <w:rsid w:val="005F2801"/>
    <w:rsid w:val="005F7FD7"/>
    <w:rsid w:val="006874C1"/>
    <w:rsid w:val="00757E90"/>
    <w:rsid w:val="007D6851"/>
    <w:rsid w:val="008B6BC1"/>
    <w:rsid w:val="008C6B2A"/>
    <w:rsid w:val="009B22EB"/>
    <w:rsid w:val="00BB6DAE"/>
    <w:rsid w:val="00C26615"/>
    <w:rsid w:val="00C4407E"/>
    <w:rsid w:val="00C806F8"/>
    <w:rsid w:val="00CE4C54"/>
    <w:rsid w:val="00D75418"/>
    <w:rsid w:val="00DD6474"/>
    <w:rsid w:val="00EF51B0"/>
    <w:rsid w:val="00F04B6D"/>
    <w:rsid w:val="00F52A58"/>
    <w:rsid w:val="00F62E8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3DD15AC"/>
  <w15:chartTrackingRefBased/>
  <w15:docId w15:val="{6087168F-2CDB-445B-AE7A-9BFB7111692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C806F8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1149CA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3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41" Type="http://schemas.openxmlformats.org/officeDocument/2006/relationships/image" Target="media/image19.wmf"/><Relationship Id="rId54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3" Type="http://schemas.openxmlformats.org/officeDocument/2006/relationships/fontTable" Target="fontTable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9</TotalTime>
  <Pages>3</Pages>
  <Words>243</Words>
  <Characters>1389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62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uynh Tho</dc:creator>
  <cp:keywords/>
  <dc:description/>
  <cp:lastModifiedBy>Huynh Tho</cp:lastModifiedBy>
  <cp:revision>22</cp:revision>
  <dcterms:created xsi:type="dcterms:W3CDTF">2020-05-18T12:05:00Z</dcterms:created>
  <dcterms:modified xsi:type="dcterms:W3CDTF">2020-05-18T14:24:00Z</dcterms:modified>
</cp:coreProperties>
</file>